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3B3AF1" w:rsidRPr="005F65C3" w:rsidTr="009243C5">
        <w:tc>
          <w:tcPr>
            <w:tcW w:w="4672" w:type="dxa"/>
          </w:tcPr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fferensiallanuvchi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’riflanadi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.</w:t>
            </w:r>
            <w:r w:rsidRPr="005F65C3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 w:eastAsia="ru-RU"/>
              </w:rPr>
              <w:object w:dxaOrig="675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7.25pt" o:ole="">
                  <v:imagedata r:id="rId4" o:title=""/>
                </v:shape>
                <o:OLEObject Type="Embed" ProgID="Equation.3" ShapeID="_x0000_i1025" DrawAspect="Content" ObjectID="_1525096478" r:id="rId5"/>
              </w:object>
            </w: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proofErr w:type="gram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unksiya</w:t>
            </w:r>
            <w:proofErr w:type="spellEnd"/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berilgan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. </w:t>
            </w:r>
            <w:proofErr w:type="gramStart"/>
            <w:r w:rsidRPr="005F65C3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 w:eastAsia="ru-RU"/>
              </w:rPr>
              <w:object w:dxaOrig="600" w:dyaOrig="345">
                <v:shape id="_x0000_i1026" type="#_x0000_t75" style="width:30pt;height:17.25pt" o:ole="">
                  <v:imagedata r:id="rId6" o:title=""/>
                </v:shape>
                <o:OLEObject Type="Embed" ProgID="Equation.3" ShapeID="_x0000_i1026" DrawAspect="Content" ObjectID="_1525096479" r:id="rId7"/>
              </w:objec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ni</w:t>
            </w:r>
            <w:proofErr w:type="spellEnd"/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isoblang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B3AF1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larning ko‘rsatilgan tartibli hosilalar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 toping</w:t>
            </w:r>
          </w:p>
          <w:p w:rsidR="003B3AF1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840" w:dyaOrig="420">
                <v:shape id="_x0000_i1027" type="#_x0000_t75" style="width:92.25pt;height:21pt" o:ole="">
                  <v:imagedata r:id="rId8" o:title=""/>
                </v:shape>
                <o:OLEObject Type="Embed" ProgID="Equation.3" ShapeID="_x0000_i1027" DrawAspect="Content" ObjectID="_1525096480" r:id="rId9"/>
              </w:objec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fferensialning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eometrik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’nosi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dan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orat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670AAB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.</w:t>
            </w:r>
            <w:r w:rsidRPr="005F65C3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 w:eastAsia="ru-RU"/>
              </w:rPr>
              <w:object w:dxaOrig="1395" w:dyaOrig="315">
                <v:shape id="_x0000_i1028" type="#_x0000_t75" style="width:69.75pt;height:15.75pt" o:ole="">
                  <v:imagedata r:id="rId10" o:title=""/>
                </v:shape>
                <o:OLEObject Type="Embed" ProgID="Equation.3" ShapeID="_x0000_i1028" DrawAspect="Content" ObjectID="_1525096481" r:id="rId11"/>
              </w:object>
            </w: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unksiyaning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 w:eastAsia="ru-RU"/>
              </w:rPr>
              <w:object w:dxaOrig="195" w:dyaOrig="225">
                <v:shape id="_x0000_i1029" type="#_x0000_t75" style="width:9.75pt;height:11.25pt" o:ole="">
                  <v:imagedata r:id="rId12" o:title=""/>
                </v:shape>
                <o:OLEObject Type="Embed" ProgID="Equation.3" ShapeID="_x0000_i1029" DrawAspect="Content" ObjectID="_1525096482" r:id="rId13"/>
              </w:object>
            </w: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-</w:t>
            </w:r>
            <w:proofErr w:type="spellStart"/>
            <w:proofErr w:type="gram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artibl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silasini</w:t>
            </w:r>
            <w:proofErr w:type="spellEnd"/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toping.</w:t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larning ko‘rsatilgan tartibli hosilalar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 toping</w:t>
            </w:r>
          </w:p>
          <w:p w:rsidR="003B3AF1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660" w:dyaOrig="420">
                <v:shape id="_x0000_i1030" type="#_x0000_t75" style="width:83.25pt;height:21pt" o:ole="">
                  <v:imagedata r:id="rId14" o:title=""/>
                </v:shape>
                <o:OLEObject Type="Embed" ProgID="Equation.3" ShapeID="_x0000_i1030" DrawAspect="Content" ObjectID="_1525096483" r:id="rId15"/>
              </w:objec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3B3AF1" w:rsidRPr="005F65C3" w:rsidTr="009243C5">
        <w:tc>
          <w:tcPr>
            <w:tcW w:w="4672" w:type="dxa"/>
          </w:tcPr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Differensial</w:t>
            </w:r>
            <w:proofErr w:type="gram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g‘langan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3B3AF1" w:rsidRPr="005F65C3" w:rsidRDefault="00670AAB" w:rsidP="005F65C3">
            <w:pPr>
              <w:overflowPunct w:val="0"/>
              <w:autoSpaceDE w:val="0"/>
              <w:autoSpaceDN w:val="0"/>
              <w:adjustRightInd w:val="0"/>
              <w:spacing w:line="360" w:lineRule="auto"/>
              <w:ind w:left="-851" w:firstLine="851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.</w:t>
            </w:r>
            <w:r w:rsidRPr="005F65C3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1500" w:dyaOrig="620">
                <v:shape id="_x0000_i1031" type="#_x0000_t75" style="width:75pt;height:31.5pt" o:ole="">
                  <v:imagedata r:id="rId16" o:title=""/>
                </v:shape>
                <o:OLEObject Type="Embed" ProgID="Equation.3" ShapeID="_x0000_i1031" DrawAspect="Content" ObjectID="_1525096484" r:id="rId17"/>
              </w:object>
            </w:r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ab/>
            </w:r>
            <w:proofErr w:type="spellStart"/>
            <w:proofErr w:type="gramStart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unksiyaning</w:t>
            </w:r>
            <w:proofErr w:type="spellEnd"/>
            <w:proofErr w:type="gramEnd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="003B3AF1" w:rsidRPr="005F65C3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n</w:t>
            </w:r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-</w:t>
            </w:r>
            <w:proofErr w:type="spellStart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artibli</w:t>
            </w:r>
            <w:proofErr w:type="spellEnd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silasi</w:t>
            </w:r>
            <w:proofErr w:type="spellEnd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uchun</w:t>
            </w:r>
            <w:proofErr w:type="spellEnd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formula </w:t>
            </w:r>
            <w:proofErr w:type="spellStart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keltirib</w:t>
            </w:r>
            <w:proofErr w:type="spellEnd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chiqaring</w:t>
            </w:r>
            <w:proofErr w:type="spellEnd"/>
            <w:r w:rsidR="003B3AF1"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larning ko‘rsatilgan tartibli hosilalar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 toping</w:t>
            </w:r>
          </w:p>
          <w:p w:rsidR="003B3AF1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960" w:dyaOrig="420">
                <v:shape id="_x0000_i1032" type="#_x0000_t75" style="width:98.25pt;height:21pt" o:ole="">
                  <v:imagedata r:id="rId18" o:title=""/>
                </v:shape>
                <o:OLEObject Type="Embed" ProgID="Equation.3" ShapeID="_x0000_i1032" DrawAspect="Content" ObjectID="_1525096485" r:id="rId19"/>
              </w:object>
            </w:r>
          </w:p>
        </w:tc>
        <w:tc>
          <w:tcPr>
            <w:tcW w:w="4673" w:type="dxa"/>
          </w:tcPr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670AAB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Yuqori</w:t>
            </w:r>
            <w:proofErr w:type="gram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rtibli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tiladi</w:t>
            </w:r>
            <w:proofErr w:type="spellEnd"/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670AAB" w:rsidRPr="005F65C3" w:rsidRDefault="00670AAB" w:rsidP="005F65C3">
            <w:pPr>
              <w:overflowPunct w:val="0"/>
              <w:autoSpaceDE w:val="0"/>
              <w:autoSpaceDN w:val="0"/>
              <w:adjustRightInd w:val="0"/>
              <w:spacing w:line="360" w:lineRule="auto"/>
              <w:ind w:left="-851" w:firstLine="851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z-Cyrl-UZ" w:eastAsia="ru-RU"/>
              </w:rPr>
            </w:pPr>
            <w:r w:rsidRPr="005F65C3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 w:eastAsia="ru-RU"/>
              </w:rPr>
              <w:object w:dxaOrig="885" w:dyaOrig="345">
                <v:shape id="_x0000_i1033" type="#_x0000_t75" style="width:44.25pt;height:17.25pt" o:ole="">
                  <v:imagedata r:id="rId20" o:title=""/>
                </v:shape>
                <o:OLEObject Type="Embed" ProgID="Equation.3" ShapeID="_x0000_i1033" DrawAspect="Content" ObjectID="_1525096486" r:id="rId21"/>
              </w:object>
            </w: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proofErr w:type="gram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ning</w:t>
            </w:r>
            <w:proofErr w:type="spellEnd"/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20-tartibli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silas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opilsin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. </w:t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.funksiyaning</w:t>
            </w:r>
            <w:r w:rsidRPr="005F65C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 w:eastAsia="ru-RU"/>
              </w:rPr>
              <w:object w:dxaOrig="195" w:dyaOrig="225">
                <v:shape id="_x0000_i1034" type="#_x0000_t75" style="width:9.75pt;height:11.25pt" o:ole="">
                  <v:imagedata r:id="rId12" o:title=""/>
                </v:shape>
                <o:OLEObject Type="Embed" ProgID="Equation.3" ShapeID="_x0000_i1034" DrawAspect="Content" ObjectID="_1525096487" r:id="rId22"/>
              </w:object>
            </w:r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-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artibl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silasin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toping.</w:t>
            </w:r>
          </w:p>
          <w:p w:rsidR="00670AAB" w:rsidRPr="005F65C3" w:rsidRDefault="00670AAB" w:rsidP="005F65C3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40" w:dyaOrig="360">
                <v:shape id="_x0000_i1035" type="#_x0000_t75" style="width:57pt;height:18pt" o:ole="">
                  <v:imagedata r:id="rId23" o:title=""/>
                </v:shape>
                <o:OLEObject Type="Embed" ProgID="Equation.3" ShapeID="_x0000_i1035" DrawAspect="Content" ObjectID="_1525096488" r:id="rId24"/>
              </w:objec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larning ko‘rsatilgan tartibli hosilalar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 toping</w:t>
            </w:r>
          </w:p>
          <w:p w:rsidR="003B3AF1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660" w:dyaOrig="420">
                <v:shape id="_x0000_i1036" type="#_x0000_t75" style="width:83.25pt;height:21pt" o:ole="">
                  <v:imagedata r:id="rId25" o:title=""/>
                </v:shape>
                <o:OLEObject Type="Embed" ProgID="Equation.3" ShapeID="_x0000_i1036" DrawAspect="Content" ObjectID="_1525096489" r:id="rId26"/>
              </w:object>
            </w:r>
          </w:p>
        </w:tc>
      </w:tr>
      <w:tr w:rsidR="003B3AF1" w:rsidRPr="005F65C3" w:rsidTr="009243C5">
        <w:tc>
          <w:tcPr>
            <w:tcW w:w="4672" w:type="dxa"/>
          </w:tcPr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.Ikkinchi</w:t>
            </w:r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artibl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silaning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exanik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a’nos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uz-Cyrl-UZ" w:eastAsia="ru-RU"/>
              </w:rPr>
              <w:t>.</w:t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.funksiyaning</w:t>
            </w:r>
            <w:r w:rsidRPr="005F65C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 w:eastAsia="ru-RU"/>
              </w:rPr>
              <w:object w:dxaOrig="195" w:dyaOrig="225">
                <v:shape id="_x0000_i1037" type="#_x0000_t75" style="width:9.75pt;height:11.25pt" o:ole="">
                  <v:imagedata r:id="rId12" o:title=""/>
                </v:shape>
                <o:OLEObject Type="Embed" ProgID="Equation.3" ShapeID="_x0000_i1037" DrawAspect="Content" ObjectID="_1525096490" r:id="rId27"/>
              </w:object>
            </w:r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-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artibl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silasin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toping.</w:t>
            </w:r>
          </w:p>
          <w:p w:rsidR="00670AAB" w:rsidRPr="005F65C3" w:rsidRDefault="00670AAB" w:rsidP="005F65C3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2060" w:dyaOrig="440">
                <v:shape id="_x0000_i1038" type="#_x0000_t75" style="width:102.75pt;height:21.75pt" o:ole="">
                  <v:imagedata r:id="rId28" o:title=""/>
                </v:shape>
                <o:OLEObject Type="Embed" ProgID="Equation.DSMT4" ShapeID="_x0000_i1038" DrawAspect="Content" ObjectID="_1525096491" r:id="rId29"/>
              </w:objec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larning ko‘rsatilgan tartibli hosilalar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 toping</w:t>
            </w:r>
          </w:p>
          <w:p w:rsidR="003B3AF1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   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2620" w:dyaOrig="460">
                <v:shape id="_x0000_i1039" type="#_x0000_t75" style="width:131.25pt;height:22.5pt" o:ole="">
                  <v:imagedata r:id="rId30" o:title=""/>
                </v:shape>
                <o:OLEObject Type="Embed" ProgID="Equation.3" ShapeID="_x0000_i1039" DrawAspect="Content" ObjectID="_1525096492" r:id="rId31"/>
              </w:object>
            </w:r>
          </w:p>
        </w:tc>
        <w:tc>
          <w:tcPr>
            <w:tcW w:w="4673" w:type="dxa"/>
          </w:tcPr>
          <w:p w:rsidR="003B3AF1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6-variant.</w:t>
            </w:r>
          </w:p>
          <w:p w:rsidR="00670AAB" w:rsidRPr="005F65C3" w:rsidRDefault="003B3AF1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1. </w:t>
            </w:r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uz-Cyrl-UZ" w:eastAsia="ru-RU"/>
              </w:rPr>
              <w:t xml:space="preserve">Yuqori tartibli hosilaning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ossalar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.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eybnits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ormulas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.funksiyaning</w:t>
            </w:r>
            <w:r w:rsidRPr="005F65C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 w:eastAsia="ru-RU"/>
              </w:rPr>
              <w:object w:dxaOrig="195" w:dyaOrig="225">
                <v:shape id="_x0000_i1040" type="#_x0000_t75" style="width:9.75pt;height:11.25pt" o:ole="">
                  <v:imagedata r:id="rId12" o:title=""/>
                </v:shape>
                <o:OLEObject Type="Embed" ProgID="Equation.3" ShapeID="_x0000_i1040" DrawAspect="Content" ObjectID="_1525096493" r:id="rId32"/>
              </w:object>
            </w:r>
            <w:proofErr w:type="gram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-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artibl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</w:t>
            </w:r>
            <w:proofErr w:type="spellStart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hosilasini</w:t>
            </w:r>
            <w:proofErr w:type="spellEnd"/>
            <w:r w:rsidRPr="005F65C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toping.</w:t>
            </w:r>
          </w:p>
          <w:p w:rsidR="00670AAB" w:rsidRPr="005F65C3" w:rsidRDefault="00670AAB" w:rsidP="005F65C3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620" w:dyaOrig="360">
                <v:shape id="_x0000_i1041" type="#_x0000_t75" style="width:81pt;height:18pt" o:ole="">
                  <v:imagedata r:id="rId33" o:title=""/>
                </v:shape>
                <o:OLEObject Type="Embed" ProgID="Equation.3" ShapeID="_x0000_i1041" DrawAspect="Content" ObjectID="_1525096494" r:id="rId34"/>
              </w:objec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670AAB" w:rsidRPr="005F65C3" w:rsidRDefault="00670AAB" w:rsidP="005F65C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larning ko‘rsatilgan tartibli hosilalar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 toping</w:t>
            </w:r>
          </w:p>
          <w:p w:rsidR="003B3AF1" w:rsidRPr="005F65C3" w:rsidRDefault="00670AAB" w:rsidP="005F65C3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           </w:t>
            </w:r>
            <w:r w:rsidRPr="005F65C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579" w:dyaOrig="380">
                <v:shape id="_x0000_i1042" type="#_x0000_t75" style="width:79.5pt;height:18.75pt" o:ole="">
                  <v:imagedata r:id="rId35" o:title=""/>
                </v:shape>
                <o:OLEObject Type="Embed" ProgID="Equation.3" ShapeID="_x0000_i1042" DrawAspect="Content" ObjectID="_1525096495" r:id="rId36"/>
              </w:object>
            </w:r>
            <w:r w:rsidRPr="005F65C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C91D9D" w:rsidRPr="005F65C3" w:rsidRDefault="00C91D9D" w:rsidP="005F65C3">
      <w:pPr>
        <w:tabs>
          <w:tab w:val="left" w:pos="3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91D9D" w:rsidRPr="005F65C3" w:rsidRDefault="00C91D9D" w:rsidP="005F65C3">
      <w:pPr>
        <w:tabs>
          <w:tab w:val="left" w:pos="36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Quyidagi funksiyalarning yuqori tartibli </w:t>
      </w:r>
      <w:proofErr w:type="spellStart"/>
      <w:r w:rsidRPr="005F65C3">
        <w:rPr>
          <w:rFonts w:ascii="Times New Roman" w:hAnsi="Times New Roman" w:cs="Times New Roman"/>
          <w:sz w:val="28"/>
          <w:szCs w:val="28"/>
          <w:lang w:val="en-US"/>
        </w:rPr>
        <w:t>differensial</w:t>
      </w:r>
      <w:proofErr w:type="spell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>lar</w:t>
      </w:r>
      <w:proofErr w:type="spellStart"/>
      <w:r w:rsidRPr="005F65C3">
        <w:rPr>
          <w:rFonts w:ascii="Times New Roman" w:hAnsi="Times New Roman" w:cs="Times New Roman"/>
          <w:sz w:val="28"/>
          <w:szCs w:val="28"/>
          <w:lang w:val="en-US"/>
        </w:rPr>
        <w:t>ini</w:t>
      </w:r>
      <w:proofErr w:type="spell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 toping.</w:t>
      </w:r>
    </w:p>
    <w:p w:rsidR="00C91D9D" w:rsidRPr="005F65C3" w:rsidRDefault="00C91D9D" w:rsidP="005F65C3">
      <w:pPr>
        <w:tabs>
          <w:tab w:val="left" w:pos="3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700" w:dyaOrig="460">
          <v:shape id="_x0000_i1043" type="#_x0000_t75" style="width:84.75pt;height:22.5pt" o:ole="">
            <v:imagedata r:id="rId37" o:title=""/>
          </v:shape>
          <o:OLEObject Type="Embed" ProgID="Equation.3" ShapeID="_x0000_i1043" DrawAspect="Content" ObjectID="_1525096496" r:id="rId38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2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520" w:dyaOrig="420">
          <v:shape id="_x0000_i1044" type="#_x0000_t75" style="width:75.75pt;height:21pt" o:ole="">
            <v:imagedata r:id="rId39" o:title=""/>
          </v:shape>
          <o:OLEObject Type="Embed" ProgID="Equation.3" ShapeID="_x0000_i1044" DrawAspect="Content" ObjectID="_1525096497" r:id="rId40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C91D9D" w:rsidRPr="005F65C3" w:rsidRDefault="00C91D9D" w:rsidP="005F65C3">
      <w:pPr>
        <w:tabs>
          <w:tab w:val="left" w:pos="3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3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600" w:dyaOrig="420">
          <v:shape id="_x0000_i1045" type="#_x0000_t75" style="width:79.5pt;height:21pt" o:ole="">
            <v:imagedata r:id="rId41" o:title=""/>
          </v:shape>
          <o:OLEObject Type="Embed" ProgID="Equation.3" ShapeID="_x0000_i1045" DrawAspect="Content" ObjectID="_1525096498" r:id="rId42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4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840" w:dyaOrig="420">
          <v:shape id="_x0000_i1046" type="#_x0000_t75" style="width:92.25pt;height:21pt" o:ole="">
            <v:imagedata r:id="rId43" o:title=""/>
          </v:shape>
          <o:OLEObject Type="Embed" ProgID="Equation.3" ShapeID="_x0000_i1046" DrawAspect="Content" ObjectID="_1525096499" r:id="rId44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91D9D" w:rsidRPr="005F65C3" w:rsidRDefault="00C91D9D" w:rsidP="005F65C3">
      <w:pPr>
        <w:tabs>
          <w:tab w:val="left" w:pos="3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5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28"/>
          <w:sz w:val="28"/>
          <w:szCs w:val="28"/>
          <w:lang w:val="uz-Cyrl-UZ"/>
        </w:rPr>
        <w:object w:dxaOrig="2600" w:dyaOrig="720">
          <v:shape id="_x0000_i1047" type="#_x0000_t75" style="width:129.75pt;height:36pt" o:ole="">
            <v:imagedata r:id="rId45" o:title=""/>
          </v:shape>
          <o:OLEObject Type="Embed" ProgID="Equation.3" ShapeID="_x0000_i1047" DrawAspect="Content" ObjectID="_1525096500" r:id="rId46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6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2380" w:dyaOrig="460">
          <v:shape id="_x0000_i1048" type="#_x0000_t75" style="width:118.5pt;height:22.5pt" o:ole="">
            <v:imagedata r:id="rId47" o:title=""/>
          </v:shape>
          <o:OLEObject Type="Embed" ProgID="Equation.3" ShapeID="_x0000_i1048" DrawAspect="Content" ObjectID="_1525096501" r:id="rId48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91D9D" w:rsidRPr="005F65C3" w:rsidRDefault="00C91D9D" w:rsidP="005F65C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7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28"/>
          <w:sz w:val="28"/>
          <w:szCs w:val="28"/>
          <w:lang w:val="uz-Cyrl-UZ"/>
        </w:rPr>
        <w:object w:dxaOrig="2180" w:dyaOrig="760">
          <v:shape id="_x0000_i1049" type="#_x0000_t75" style="width:108.75pt;height:38.25pt" o:ole="">
            <v:imagedata r:id="rId49" o:title=""/>
          </v:shape>
          <o:OLEObject Type="Embed" ProgID="Equation.3" ShapeID="_x0000_i1049" DrawAspect="Content" ObjectID="_1525096502" r:id="rId50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5F65C3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proofErr w:type="gramStart"/>
      <w:r w:rsidRPr="005F65C3">
        <w:rPr>
          <w:rFonts w:ascii="Times New Roman" w:hAnsi="Times New Roman" w:cs="Times New Roman"/>
          <w:sz w:val="28"/>
          <w:szCs w:val="28"/>
          <w:lang w:val="en-US"/>
        </w:rPr>
        <w:t>8</w:t>
      </w:r>
      <w:proofErr w:type="gramEnd"/>
      <w:r w:rsidRPr="005F65C3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F65C3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579" w:dyaOrig="420">
          <v:shape id="_x0000_i1050" type="#_x0000_t75" style="width:79.5pt;height:21pt" o:ole="">
            <v:imagedata r:id="rId51" o:title=""/>
          </v:shape>
          <o:OLEObject Type="Embed" ProgID="Equation.3" ShapeID="_x0000_i1050" DrawAspect="Content" ObjectID="_1525096503" r:id="rId52"/>
        </w:object>
      </w:r>
      <w:r w:rsidRPr="005F65C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A6DB4" w:rsidRPr="005F65C3" w:rsidRDefault="009A6DB4" w:rsidP="00785DE9">
      <w:pPr>
        <w:tabs>
          <w:tab w:val="left" w:pos="7797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bookmarkEnd w:id="0"/>
    </w:p>
    <w:sectPr w:rsidR="009A6DB4" w:rsidRPr="005F65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0180"/>
    <w:rsid w:val="003B3AF1"/>
    <w:rsid w:val="005F65C3"/>
    <w:rsid w:val="00670AAB"/>
    <w:rsid w:val="00785DE9"/>
    <w:rsid w:val="008C0180"/>
    <w:rsid w:val="009A6DB4"/>
    <w:rsid w:val="00C91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5:docId w15:val="{CB4951E2-F832-42B2-A0B3-E90301537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3AF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B3A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B3AF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85DE9"/>
    <w:pPr>
      <w:spacing w:after="0" w:line="240" w:lineRule="auto"/>
    </w:pPr>
    <w:rPr>
      <w:rFonts w:ascii="Calibri" w:hAnsi="Calibri" w:cs="Calibr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85DE9"/>
    <w:rPr>
      <w:rFonts w:ascii="Calibri" w:hAnsi="Calibri" w:cs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8" Type="http://schemas.openxmlformats.org/officeDocument/2006/relationships/image" Target="media/image3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85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Home</cp:lastModifiedBy>
  <cp:revision>5</cp:revision>
  <cp:lastPrinted>2016-05-18T12:08:00Z</cp:lastPrinted>
  <dcterms:created xsi:type="dcterms:W3CDTF">2016-05-18T06:22:00Z</dcterms:created>
  <dcterms:modified xsi:type="dcterms:W3CDTF">2016-05-18T12:08:00Z</dcterms:modified>
</cp:coreProperties>
</file>